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4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63" r:id="rId3"/>
    <p:sldId id="264" r:id="rId4"/>
    <p:sldId id="265" r:id="rId5"/>
    <p:sldId id="266" r:id="rId6"/>
    <p:sldId id="267" r:id="rId7"/>
    <p:sldId id="268" r:id="rId8"/>
    <p:sldId id="270" r:id="rId9"/>
    <p:sldId id="269" r:id="rId10"/>
    <p:sldId id="271" r:id="rId11"/>
    <p:sldId id="272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83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824E8-D27B-43CD-B1EF-F5B18D8EAA82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388732-ADE7-47FC-9163-E22DC889B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5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388732-ADE7-47FC-9163-E22DC889BC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140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388732-ADE7-47FC-9163-E22DC889BC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958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4B57D-E478-448D-97C7-AE590EEEB7E3}" type="slidenum">
              <a:rPr lang="th-TH" smtClean="0"/>
              <a:t>14</a:t>
            </a:fld>
            <a:endParaRPr lang="th-TH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4B57D-E478-448D-97C7-AE590EEEB7E3}" type="slidenum">
              <a:rPr lang="th-TH" smtClean="0"/>
              <a:t>15</a:t>
            </a:fld>
            <a:endParaRPr lang="th-TH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4B57D-E478-448D-97C7-AE590EEEB7E3}" type="slidenum">
              <a:rPr lang="th-TH" smtClean="0"/>
              <a:t>17</a:t>
            </a:fld>
            <a:endParaRPr lang="th-TH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arinya</a:t>
            </a:r>
            <a:r>
              <a:rPr lang="en-US" dirty="0" smtClean="0"/>
              <a:t> </a:t>
            </a:r>
            <a:r>
              <a:rPr lang="en-US" dirty="0" err="1" smtClean="0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10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eorder 	=&gt; Prefix	+*23/62</a:t>
            </a:r>
          </a:p>
          <a:p>
            <a:r>
              <a:rPr lang="en-US" dirty="0" err="1" smtClean="0"/>
              <a:t>Inorder</a:t>
            </a:r>
            <a:r>
              <a:rPr lang="en-US" dirty="0" smtClean="0"/>
              <a:t> 	=&gt; Infix	2*3+6/2</a:t>
            </a:r>
          </a:p>
          <a:p>
            <a:r>
              <a:rPr lang="en-US" dirty="0" err="1" smtClean="0"/>
              <a:t>Postorder</a:t>
            </a:r>
            <a:r>
              <a:rPr lang="en-US" dirty="0" smtClean="0"/>
              <a:t> 	=&gt; Postfix	23*62/+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430985" y="3212976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+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566889" y="4005064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*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326893" y="4013448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/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094645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998937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894845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799137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7"/>
          </p:cNvCxnSpPr>
          <p:nvPr/>
        </p:nvCxnSpPr>
        <p:spPr>
          <a:xfrm flipH="1">
            <a:off x="3969974" y="3616061"/>
            <a:ext cx="530170" cy="458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  <a:endCxn id="7" idx="0"/>
          </p:cNvCxnSpPr>
          <p:nvPr/>
        </p:nvCxnSpPr>
        <p:spPr>
          <a:xfrm flipH="1">
            <a:off x="3330767" y="4408149"/>
            <a:ext cx="305281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5"/>
            <a:endCxn id="8" idx="0"/>
          </p:cNvCxnSpPr>
          <p:nvPr/>
        </p:nvCxnSpPr>
        <p:spPr>
          <a:xfrm>
            <a:off x="3969974" y="4408149"/>
            <a:ext cx="265085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3"/>
            <a:endCxn id="9" idx="0"/>
          </p:cNvCxnSpPr>
          <p:nvPr/>
        </p:nvCxnSpPr>
        <p:spPr>
          <a:xfrm flipH="1">
            <a:off x="5130967" y="4416533"/>
            <a:ext cx="265085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5"/>
            <a:endCxn id="10" idx="0"/>
          </p:cNvCxnSpPr>
          <p:nvPr/>
        </p:nvCxnSpPr>
        <p:spPr>
          <a:xfrm>
            <a:off x="5729978" y="4416533"/>
            <a:ext cx="305281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5"/>
            <a:endCxn id="6" idx="1"/>
          </p:cNvCxnSpPr>
          <p:nvPr/>
        </p:nvCxnSpPr>
        <p:spPr>
          <a:xfrm>
            <a:off x="4834070" y="3616061"/>
            <a:ext cx="561982" cy="466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332709" y="326519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46884" y="4074815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980184" y="5083782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926929" y="5085184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199484" y="408434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780384" y="5084465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675734" y="507494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68377" y="5545807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654152" y="4555207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92302" y="551723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501877" y="37455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35277" y="55362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416277" y="45837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883002" y="55362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608065" y="5065043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504159" y="5062736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102516" y="4097170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5424686" y="5072744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372200" y="5062736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934347" y="4073302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4981938" y="3246419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286969" y="3068960"/>
            <a:ext cx="712093" cy="1104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3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naryTree</a:t>
            </a:r>
            <a:r>
              <a:rPr lang="en-US" dirty="0" smtClean="0"/>
              <a:t>: </a:t>
            </a:r>
            <a:r>
              <a:rPr lang="en-US" dirty="0" err="1" smtClean="0"/>
              <a:t>to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object[] </a:t>
            </a:r>
            <a:r>
              <a:rPr lang="en-US" dirty="0" err="1" smtClean="0"/>
              <a:t>toArray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46140" y="1916832"/>
            <a:ext cx="4572000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400" dirty="0" err="1" smtClean="0">
                <a:solidFill>
                  <a:srgbClr val="880000"/>
                </a:solidFill>
                <a:latin typeface="Consolas"/>
              </a:rPr>
              <a:t>toArray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)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];</a:t>
            </a:r>
          </a:p>
          <a:p>
            <a:r>
              <a:rPr lang="en-US" sz="1400" dirty="0" smtClean="0">
                <a:solidFill>
                  <a:srgbClr val="880000"/>
                </a:solidFill>
                <a:latin typeface="Consolas"/>
              </a:rPr>
              <a:t>    </a:t>
            </a:r>
            <a:r>
              <a:rPr lang="en-US" sz="1400" dirty="0" err="1" smtClean="0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smtClean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0);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Consolas"/>
              </a:rPr>
              <a:t>    return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7" name="Rectangle 6"/>
          <p:cNvSpPr/>
          <p:nvPr/>
        </p:nvSpPr>
        <p:spPr>
          <a:xfrm>
            <a:off x="3059832" y="3861048"/>
            <a:ext cx="5544616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if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++] = 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8" name="Oval 7"/>
          <p:cNvSpPr/>
          <p:nvPr/>
        </p:nvSpPr>
        <p:spPr>
          <a:xfrm>
            <a:off x="1342281" y="2780928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870037" y="3744593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774329" y="3744593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8" idx="3"/>
            <a:endCxn id="9" idx="0"/>
          </p:cNvCxnSpPr>
          <p:nvPr/>
        </p:nvCxnSpPr>
        <p:spPr>
          <a:xfrm flipH="1">
            <a:off x="1106159" y="3184013"/>
            <a:ext cx="305281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5"/>
            <a:endCxn id="10" idx="0"/>
          </p:cNvCxnSpPr>
          <p:nvPr/>
        </p:nvCxnSpPr>
        <p:spPr>
          <a:xfrm>
            <a:off x="1745366" y="3184013"/>
            <a:ext cx="265085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22276" y="2850679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55576" y="3859646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91680" y="386104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262451" y="4414847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C</a:t>
            </a:r>
            <a:endParaRPr lang="en-US" dirty="0"/>
          </a:p>
        </p:txBody>
      </p:sp>
      <p:sp>
        <p:nvSpPr>
          <p:cNvPr id="23" name="Explosion 1 22"/>
          <p:cNvSpPr/>
          <p:nvPr/>
        </p:nvSpPr>
        <p:spPr>
          <a:xfrm>
            <a:off x="5940152" y="5157192"/>
            <a:ext cx="2880320" cy="1237868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norder</a:t>
            </a:r>
            <a:r>
              <a:rPr lang="en-US" dirty="0" smtClean="0"/>
              <a:t>?</a:t>
            </a:r>
          </a:p>
          <a:p>
            <a:pPr algn="ctr"/>
            <a:r>
              <a:rPr lang="en-US" dirty="0" err="1" smtClean="0"/>
              <a:t>Postorder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88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uffman Cod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arinya</a:t>
            </a:r>
            <a:r>
              <a:rPr lang="en-US" dirty="0" smtClean="0"/>
              <a:t> </a:t>
            </a:r>
            <a:r>
              <a:rPr lang="en-US" dirty="0" err="1" smtClean="0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38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e need Huffman Cod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 data compression</a:t>
            </a:r>
          </a:p>
          <a:p>
            <a:pPr lvl="1"/>
            <a:r>
              <a:rPr lang="en-US" dirty="0"/>
              <a:t>We have a limited </a:t>
            </a:r>
            <a:r>
              <a:rPr lang="en-US" dirty="0" smtClean="0"/>
              <a:t>storage</a:t>
            </a:r>
            <a:endParaRPr lang="en-US" dirty="0"/>
          </a:p>
          <a:p>
            <a:pPr lvl="1"/>
            <a:r>
              <a:rPr lang="en-US" dirty="0"/>
              <a:t>We need the fast </a:t>
            </a:r>
            <a:r>
              <a:rPr lang="en-US" dirty="0" smtClean="0"/>
              <a:t>transmission</a:t>
            </a:r>
          </a:p>
          <a:p>
            <a:pPr lvl="1"/>
            <a:endParaRPr lang="en-US" dirty="0"/>
          </a:p>
          <a:p>
            <a:r>
              <a:rPr lang="en-US" sz="2400" dirty="0"/>
              <a:t>Example</a:t>
            </a:r>
          </a:p>
          <a:p>
            <a:pPr lvl="1"/>
            <a:r>
              <a:rPr lang="en-US" sz="2000" dirty="0"/>
              <a:t>1024 bits </a:t>
            </a:r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dirty="0"/>
              <a:t>88 bits</a:t>
            </a:r>
          </a:p>
          <a:p>
            <a:pPr lvl="1"/>
            <a:r>
              <a:rPr lang="en-US" sz="2000" dirty="0"/>
              <a:t> R</a:t>
            </a:r>
            <a:r>
              <a:rPr lang="en-US" sz="2000" baseline="-25000" dirty="0"/>
              <a:t>D</a:t>
            </a:r>
            <a:r>
              <a:rPr lang="en-US" sz="2000" dirty="0"/>
              <a:t> = </a:t>
            </a:r>
            <a:r>
              <a:rPr lang="en-US" sz="2000" dirty="0" smtClean="0"/>
              <a:t>0.62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/>
          <a:srcRect l="20019"/>
          <a:stretch/>
        </p:blipFill>
        <p:spPr bwMode="auto">
          <a:xfrm>
            <a:off x="5286380" y="1643050"/>
            <a:ext cx="3710452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ตัวเชื่อมต่อตรง 5"/>
          <p:cNvCxnSpPr/>
          <p:nvPr/>
        </p:nvCxnSpPr>
        <p:spPr>
          <a:xfrm>
            <a:off x="5220072" y="3121152"/>
            <a:ext cx="378108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123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เนื้อหา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B0F0"/>
                </a:solidFill>
              </a:rPr>
              <a:t>self-information</a:t>
            </a:r>
            <a:r>
              <a:rPr lang="en-US" dirty="0" smtClean="0"/>
              <a:t> of a random event </a:t>
            </a:r>
            <a:r>
              <a:rPr lang="en-US" i="1" dirty="0" smtClean="0"/>
              <a:t> </a:t>
            </a:r>
            <a:r>
              <a:rPr lang="en-US" dirty="0" smtClean="0"/>
              <a:t>  that occurs with probability         is defined as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        bit</a:t>
            </a:r>
          </a:p>
          <a:p>
            <a:endParaRPr lang="en-US" dirty="0" smtClean="0"/>
          </a:p>
          <a:p>
            <a:r>
              <a:rPr lang="en-US" dirty="0" smtClean="0"/>
              <a:t>If                 (</a:t>
            </a:r>
            <a:r>
              <a:rPr lang="en-US" dirty="0" smtClean="0">
                <a:sym typeface="Wingdings" pitchFamily="2" charset="2"/>
              </a:rPr>
              <a:t>always occur)</a:t>
            </a:r>
          </a:p>
          <a:p>
            <a:r>
              <a:rPr lang="en-US" dirty="0" smtClean="0">
                <a:sym typeface="Wingdings" pitchFamily="2" charset="2"/>
              </a:rPr>
              <a:t>Then                bit   (no information) </a:t>
            </a:r>
            <a:r>
              <a:rPr lang="en-US" dirty="0" smtClean="0"/>
              <a:t> </a:t>
            </a:r>
          </a:p>
          <a:p>
            <a:r>
              <a:rPr lang="en-US" dirty="0" smtClean="0"/>
              <a:t>If                      (Ex: </a:t>
            </a:r>
            <a:r>
              <a:rPr lang="en-US" dirty="0" smtClean="0">
                <a:sym typeface="Wingdings" pitchFamily="2" charset="2"/>
              </a:rPr>
              <a:t>flipping a coin)</a:t>
            </a:r>
          </a:p>
          <a:p>
            <a:r>
              <a:rPr lang="en-US" dirty="0" smtClean="0">
                <a:sym typeface="Wingdings" pitchFamily="2" charset="2"/>
              </a:rPr>
              <a:t>Then                  bit</a:t>
            </a:r>
            <a:endParaRPr lang="en-US" dirty="0" smtClean="0"/>
          </a:p>
          <a:p>
            <a:endParaRPr lang="th-TH" dirty="0"/>
          </a:p>
        </p:txBody>
      </p:sp>
      <p:sp>
        <p:nvSpPr>
          <p:cNvPr id="3" name="ชื่อเรื่อง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Information</a:t>
            </a:r>
            <a:endParaRPr lang="th-TH" dirty="0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17243"/>
              </p:ext>
            </p:extLst>
          </p:nvPr>
        </p:nvGraphicFramePr>
        <p:xfrm>
          <a:off x="2733993" y="2348880"/>
          <a:ext cx="4286279" cy="98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993" y="2348880"/>
                        <a:ext cx="4286279" cy="982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71297"/>
              </p:ext>
            </p:extLst>
          </p:nvPr>
        </p:nvGraphicFramePr>
        <p:xfrm>
          <a:off x="6084168" y="1268760"/>
          <a:ext cx="3571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สมการ" r:id="rId6" imgW="152280" imgH="164880" progId="Equation.3">
                  <p:embed/>
                </p:oleObj>
              </mc:Choice>
              <mc:Fallback>
                <p:oleObj name="สมการ" r:id="rId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268760"/>
                        <a:ext cx="35718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71755"/>
              </p:ext>
            </p:extLst>
          </p:nvPr>
        </p:nvGraphicFramePr>
        <p:xfrm>
          <a:off x="2843808" y="1700808"/>
          <a:ext cx="862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สมการ" r:id="rId8" imgW="368280" imgH="203040" progId="Equation.3">
                  <p:embed/>
                </p:oleObj>
              </mc:Choice>
              <mc:Fallback>
                <p:oleObj name="สมการ" r:id="rId8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00808"/>
                        <a:ext cx="8620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03853"/>
              </p:ext>
            </p:extLst>
          </p:nvPr>
        </p:nvGraphicFramePr>
        <p:xfrm>
          <a:off x="1175668" y="3528814"/>
          <a:ext cx="1308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สมการ" r:id="rId10" imgW="558720" imgH="203040" progId="Equation.3">
                  <p:embed/>
                </p:oleObj>
              </mc:Choice>
              <mc:Fallback>
                <p:oleObj name="สมการ" r:id="rId10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68" y="3528814"/>
                        <a:ext cx="1308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15552"/>
              </p:ext>
            </p:extLst>
          </p:nvPr>
        </p:nvGraphicFramePr>
        <p:xfrm>
          <a:off x="1547664" y="4005064"/>
          <a:ext cx="1309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13096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78305"/>
              </p:ext>
            </p:extLst>
          </p:nvPr>
        </p:nvGraphicFramePr>
        <p:xfrm>
          <a:off x="1118195" y="4509120"/>
          <a:ext cx="1725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95" y="4509120"/>
                        <a:ext cx="17256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11072"/>
              </p:ext>
            </p:extLst>
          </p:nvPr>
        </p:nvGraphicFramePr>
        <p:xfrm>
          <a:off x="1691680" y="4968974"/>
          <a:ext cx="12493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968974"/>
                        <a:ext cx="12493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15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เนื้อหา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Entropy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00B0F0"/>
                </a:solidFill>
              </a:rPr>
              <a:t>uncertainty</a:t>
            </a:r>
          </a:p>
          <a:p>
            <a:pPr lvl="1"/>
            <a:r>
              <a:rPr lang="en-US" dirty="0" smtClean="0"/>
              <a:t>The average information per source outpu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Information </a:t>
            </a:r>
            <a:r>
              <a:rPr lang="en-US" dirty="0" smtClean="0">
                <a:sym typeface="Symbol"/>
              </a:rPr>
              <a:t>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entropy</a:t>
            </a:r>
          </a:p>
          <a:p>
            <a:r>
              <a:rPr lang="en-US" dirty="0" smtClean="0">
                <a:sym typeface="Wingdings" pitchFamily="2" charset="2"/>
              </a:rPr>
              <a:t>If the source symbols are equally probable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entropy is maximized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source provides the greatest possible average information per source symbol</a:t>
            </a:r>
            <a:endParaRPr lang="th-TH" dirty="0"/>
          </a:p>
        </p:txBody>
      </p:sp>
      <p:sp>
        <p:nvSpPr>
          <p:cNvPr id="3" name="ชื่อเรื่อง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th-TH" dirty="0"/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/>
        </p:nvGraphicFramePr>
        <p:xfrm>
          <a:off x="2857488" y="2500306"/>
          <a:ext cx="3306559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500306"/>
                        <a:ext cx="3306559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604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ffma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smallest possible number of code symbols per source</a:t>
            </a:r>
          </a:p>
          <a:p>
            <a:r>
              <a:rPr lang="en-US" dirty="0"/>
              <a:t>When coding the symbols of an information source individually</a:t>
            </a:r>
          </a:p>
          <a:p>
            <a:endParaRPr lang="en-US" dirty="0"/>
          </a:p>
          <a:p>
            <a:r>
              <a:rPr lang="en-US" dirty="0"/>
              <a:t>The resulting code is optimal for a fixed value of n, subject to the constraint that the source symbols be coded one at a tim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89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เนื้อหา 1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525963"/>
          </a:xfrm>
        </p:spPr>
        <p:txBody>
          <a:bodyPr/>
          <a:lstStyle/>
          <a:p>
            <a:r>
              <a:rPr lang="en-US" dirty="0" smtClean="0"/>
              <a:t>Source reduction and Code assignment</a:t>
            </a:r>
          </a:p>
        </p:txBody>
      </p:sp>
      <p:sp>
        <p:nvSpPr>
          <p:cNvPr id="3" name="ชื่อเรื่อง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ffman Coding</a:t>
            </a:r>
            <a:endParaRPr lang="th-TH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221088"/>
            <a:ext cx="57606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baseline="-25000" dirty="0" err="1" smtClean="0">
                <a:latin typeface="Times New Roman" pitchFamily="18" charset="0"/>
                <a:cs typeface="Times New Roman" pitchFamily="18" charset="0"/>
              </a:rPr>
              <a:t>avg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 0.4(1)+0.3(2)+0.1(3)+0.1(4)+0.06(5)+0.04(5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= 2.2 bits/symbol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ntropy</a:t>
            </a:r>
          </a:p>
          <a:p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=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2.14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its/symbol</a:t>
            </a: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uffman code efficiency = 2.14/2.2 = 0.973</a:t>
            </a:r>
            <a:endParaRPr lang="th-TH" sz="1600" dirty="0">
              <a:latin typeface="Times New Roman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41799"/>
              </p:ext>
            </p:extLst>
          </p:nvPr>
        </p:nvGraphicFramePr>
        <p:xfrm>
          <a:off x="2840179" y="4866115"/>
          <a:ext cx="3253848" cy="57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2425680" imgH="431640" progId="Equation.DSMT4">
                  <p:embed/>
                </p:oleObj>
              </mc:Choice>
              <mc:Fallback>
                <p:oleObj name="Equation" r:id="rId4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79" y="4866115"/>
                        <a:ext cx="3253848" cy="579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239914"/>
              </p:ext>
            </p:extLst>
          </p:nvPr>
        </p:nvGraphicFramePr>
        <p:xfrm>
          <a:off x="1187624" y="1916832"/>
          <a:ext cx="6912763" cy="19442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</a:tblGrid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B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6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4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8137" name="Group 48136"/>
          <p:cNvGrpSpPr/>
          <p:nvPr/>
        </p:nvGrpSpPr>
        <p:grpSpPr>
          <a:xfrm>
            <a:off x="2339750" y="3064914"/>
            <a:ext cx="864096" cy="652118"/>
            <a:chOff x="2627784" y="3064914"/>
            <a:chExt cx="864096" cy="652118"/>
          </a:xfrm>
        </p:grpSpPr>
        <p:cxnSp>
          <p:nvCxnSpPr>
            <p:cNvPr id="28" name="Elbow Connector 27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34" name="Straight Connector 48133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3555123" y="2738855"/>
            <a:ext cx="864096" cy="652118"/>
            <a:chOff x="2627784" y="3064914"/>
            <a:chExt cx="864096" cy="652118"/>
          </a:xfrm>
        </p:grpSpPr>
        <p:cxnSp>
          <p:nvCxnSpPr>
            <p:cNvPr id="49" name="Elbow Connector 48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4860030" y="2412796"/>
            <a:ext cx="864096" cy="652118"/>
            <a:chOff x="2627784" y="3064914"/>
            <a:chExt cx="864096" cy="652118"/>
          </a:xfrm>
        </p:grpSpPr>
        <p:cxnSp>
          <p:nvCxnSpPr>
            <p:cNvPr id="52" name="Elbow Connector 51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6084166" y="2088504"/>
            <a:ext cx="864096" cy="652118"/>
            <a:chOff x="2627784" y="3064914"/>
            <a:chExt cx="864096" cy="652118"/>
          </a:xfrm>
        </p:grpSpPr>
        <p:cxnSp>
          <p:nvCxnSpPr>
            <p:cNvPr id="55" name="Elbow Connector 54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131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ffman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present code by tree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851920" y="1988840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491880" y="2636912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4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211960" y="2641377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6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851920" y="328498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3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572000" y="327681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3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0"/>
          </p:cNvCxnSpPr>
          <p:nvPr/>
        </p:nvCxnSpPr>
        <p:spPr>
          <a:xfrm flipH="1">
            <a:off x="3671900" y="2296153"/>
            <a:ext cx="232747" cy="3407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3"/>
            <a:endCxn id="9" idx="0"/>
          </p:cNvCxnSpPr>
          <p:nvPr/>
        </p:nvCxnSpPr>
        <p:spPr>
          <a:xfrm flipH="1">
            <a:off x="4031940" y="2948690"/>
            <a:ext cx="232747" cy="3362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5"/>
            <a:endCxn id="10" idx="0"/>
          </p:cNvCxnSpPr>
          <p:nvPr/>
        </p:nvCxnSpPr>
        <p:spPr>
          <a:xfrm>
            <a:off x="4519273" y="2948690"/>
            <a:ext cx="232747" cy="328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5"/>
            <a:endCxn id="6" idx="0"/>
          </p:cNvCxnSpPr>
          <p:nvPr/>
        </p:nvCxnSpPr>
        <p:spPr>
          <a:xfrm>
            <a:off x="4159233" y="2296153"/>
            <a:ext cx="232747" cy="345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932040" y="3928971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10" idx="5"/>
            <a:endCxn id="18" idx="0"/>
          </p:cNvCxnSpPr>
          <p:nvPr/>
        </p:nvCxnSpPr>
        <p:spPr>
          <a:xfrm>
            <a:off x="4879313" y="3584127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211960" y="3928971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10" idx="3"/>
            <a:endCxn id="21" idx="0"/>
          </p:cNvCxnSpPr>
          <p:nvPr/>
        </p:nvCxnSpPr>
        <p:spPr>
          <a:xfrm flipH="1">
            <a:off x="4391980" y="3584127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5292080" y="4577043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652120" y="5229200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6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>
            <a:stCxn id="24" idx="5"/>
            <a:endCxn id="25" idx="0"/>
          </p:cNvCxnSpPr>
          <p:nvPr/>
        </p:nvCxnSpPr>
        <p:spPr>
          <a:xfrm>
            <a:off x="5599393" y="4884356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4932040" y="5229200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4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>
            <a:stCxn id="24" idx="3"/>
            <a:endCxn id="27" idx="0"/>
          </p:cNvCxnSpPr>
          <p:nvPr/>
        </p:nvCxnSpPr>
        <p:spPr>
          <a:xfrm flipH="1">
            <a:off x="5112060" y="4884356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8" idx="5"/>
            <a:endCxn id="24" idx="0"/>
          </p:cNvCxnSpPr>
          <p:nvPr/>
        </p:nvCxnSpPr>
        <p:spPr>
          <a:xfrm>
            <a:off x="5239353" y="4236284"/>
            <a:ext cx="232747" cy="3407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572000" y="4577043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33" name="Straight Arrow Connector 32"/>
          <p:cNvCxnSpPr>
            <a:stCxn id="18" idx="3"/>
            <a:endCxn id="32" idx="0"/>
          </p:cNvCxnSpPr>
          <p:nvPr/>
        </p:nvCxnSpPr>
        <p:spPr>
          <a:xfrm flipH="1">
            <a:off x="4752020" y="4236284"/>
            <a:ext cx="232747" cy="3407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211960" y="222635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97532" y="281693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52095" y="347666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89320" y="411973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49863" y="47678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222635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24702" y="280241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83968" y="347666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644008" y="411973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04822" y="47678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491880" y="29249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97450" y="357301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11960" y="422108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2000" y="486916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D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942783" y="55172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18490" y="551723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83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ffmanTree</a:t>
            </a:r>
            <a:r>
              <a:rPr lang="en-US" dirty="0" smtClean="0"/>
              <a:t>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herit from </a:t>
            </a:r>
            <a:r>
              <a:rPr lang="en-US" dirty="0" err="1" smtClean="0">
                <a:solidFill>
                  <a:srgbClr val="00B050"/>
                </a:solidFill>
              </a:rPr>
              <a:t>BinaryTree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and use </a:t>
            </a:r>
            <a:r>
              <a:rPr lang="en-US" dirty="0" err="1" smtClean="0">
                <a:solidFill>
                  <a:srgbClr val="00B0F0"/>
                </a:solidFill>
              </a:rPr>
              <a:t>BinaryMinHeap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1844824"/>
            <a:ext cx="7920880" cy="43396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: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Binary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IComparable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 smtClean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); 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CompareTo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 - (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.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(); 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; 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stat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enc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BinaryMinHeap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BinaryMinHeap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0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for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0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&lt;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Length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++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en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[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],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for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0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&lt;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Length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- 1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++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1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de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2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de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sum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1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 +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2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en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sum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1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2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de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54880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ree = </a:t>
            </a:r>
            <a:r>
              <a:rPr lang="en-US" dirty="0" smtClean="0">
                <a:solidFill>
                  <a:srgbClr val="00B050"/>
                </a:solidFill>
              </a:rPr>
              <a:t>Node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00B0F0"/>
                </a:solidFill>
              </a:rPr>
              <a:t>Edge</a:t>
            </a:r>
          </a:p>
          <a:p>
            <a:r>
              <a:rPr lang="en-US" dirty="0" smtClean="0"/>
              <a:t>Each node has only one parent</a:t>
            </a:r>
          </a:p>
          <a:p>
            <a:r>
              <a:rPr lang="en-US" dirty="0" smtClean="0"/>
              <a:t>Root node has no parent</a:t>
            </a:r>
          </a:p>
          <a:p>
            <a:r>
              <a:rPr lang="en-US" dirty="0" smtClean="0"/>
              <a:t>Each parent can handle many child nodes</a:t>
            </a:r>
          </a:p>
          <a:p>
            <a:r>
              <a:rPr lang="en-US" dirty="0"/>
              <a:t>#</a:t>
            </a:r>
            <a:r>
              <a:rPr lang="en-US" dirty="0" smtClean="0"/>
              <a:t>Edge = #node - 1</a:t>
            </a:r>
          </a:p>
        </p:txBody>
      </p:sp>
    </p:spTree>
    <p:extLst>
      <p:ext uri="{BB962C8B-B14F-4D97-AF65-F5344CB8AC3E}">
        <p14:creationId xmlns:p14="http://schemas.microsoft.com/office/powerpoint/2010/main" val="74376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work 1: Binary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write </a:t>
            </a:r>
            <a:r>
              <a:rPr lang="en-US" dirty="0" err="1" smtClean="0"/>
              <a:t>toArray</a:t>
            </a:r>
            <a:r>
              <a:rPr lang="en-US" dirty="0" smtClean="0"/>
              <a:t> method for supporting all traversal: preorder, </a:t>
            </a:r>
            <a:r>
              <a:rPr lang="en-US" dirty="0" err="1" smtClean="0"/>
              <a:t>inorder</a:t>
            </a:r>
            <a:r>
              <a:rPr lang="en-US" dirty="0" smtClean="0"/>
              <a:t>, and </a:t>
            </a:r>
            <a:r>
              <a:rPr lang="en-US" dirty="0" err="1" smtClean="0"/>
              <a:t>postorder</a:t>
            </a:r>
            <a:endParaRPr lang="en-US" dirty="0" smtClean="0"/>
          </a:p>
          <a:p>
            <a:pPr lvl="1"/>
            <a:r>
              <a:rPr lang="en-US" dirty="0" smtClean="0"/>
              <a:t>Use </a:t>
            </a:r>
            <a:r>
              <a:rPr lang="en-US" dirty="0" smtClean="0">
                <a:solidFill>
                  <a:srgbClr val="00B0F0"/>
                </a:solidFill>
              </a:rPr>
              <a:t>static class </a:t>
            </a:r>
            <a:r>
              <a:rPr lang="en-US" dirty="0" smtClean="0"/>
              <a:t>and </a:t>
            </a:r>
            <a:r>
              <a:rPr lang="en-US" dirty="0" err="1" smtClean="0">
                <a:solidFill>
                  <a:srgbClr val="00B050"/>
                </a:solidFill>
              </a:rPr>
              <a:t>const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field for options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port </a:t>
            </a:r>
            <a:r>
              <a:rPr lang="en-US" dirty="0" err="1" smtClean="0"/>
              <a:t>HuffmanTree</a:t>
            </a:r>
            <a:r>
              <a:rPr lang="en-US" dirty="0" smtClean="0"/>
              <a:t> to arr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7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 tree with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array for each node</a:t>
            </a:r>
          </a:p>
          <a:p>
            <a:pPr lvl="1"/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maximum number of child nodes </a:t>
            </a:r>
            <a:r>
              <a:rPr lang="en-US" dirty="0" smtClean="0"/>
              <a:t>for the length of all arrays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227521"/>
              </p:ext>
            </p:extLst>
          </p:nvPr>
        </p:nvGraphicFramePr>
        <p:xfrm>
          <a:off x="3347864" y="3284984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216557"/>
              </p:ext>
            </p:extLst>
          </p:nvPr>
        </p:nvGraphicFramePr>
        <p:xfrm>
          <a:off x="1691680" y="4077072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4464473"/>
              </p:ext>
            </p:extLst>
          </p:nvPr>
        </p:nvGraphicFramePr>
        <p:xfrm>
          <a:off x="683568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6054455"/>
              </p:ext>
            </p:extLst>
          </p:nvPr>
        </p:nvGraphicFramePr>
        <p:xfrm>
          <a:off x="2699792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307375"/>
              </p:ext>
            </p:extLst>
          </p:nvPr>
        </p:nvGraphicFramePr>
        <p:xfrm>
          <a:off x="4644008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97627"/>
              </p:ext>
            </p:extLst>
          </p:nvPr>
        </p:nvGraphicFramePr>
        <p:xfrm>
          <a:off x="6588224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830239"/>
              </p:ext>
            </p:extLst>
          </p:nvPr>
        </p:nvGraphicFramePr>
        <p:xfrm>
          <a:off x="4932040" y="4077072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cxnSp>
        <p:nvCxnSpPr>
          <p:cNvPr id="12" name="Straight Arrow Connector 11"/>
          <p:cNvCxnSpPr>
            <a:endCxn id="5" idx="0"/>
          </p:cNvCxnSpPr>
          <p:nvPr/>
        </p:nvCxnSpPr>
        <p:spPr>
          <a:xfrm flipH="1">
            <a:off x="2591780" y="3476625"/>
            <a:ext cx="1294420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0" idx="0"/>
          </p:cNvCxnSpPr>
          <p:nvPr/>
        </p:nvCxnSpPr>
        <p:spPr>
          <a:xfrm>
            <a:off x="4243667" y="3476625"/>
            <a:ext cx="1588473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6" idx="0"/>
          </p:cNvCxnSpPr>
          <p:nvPr/>
        </p:nvCxnSpPr>
        <p:spPr>
          <a:xfrm flipH="1">
            <a:off x="1583668" y="4259585"/>
            <a:ext cx="64518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7" idx="0"/>
          </p:cNvCxnSpPr>
          <p:nvPr/>
        </p:nvCxnSpPr>
        <p:spPr>
          <a:xfrm>
            <a:off x="2591780" y="4259585"/>
            <a:ext cx="100811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8" idx="0"/>
          </p:cNvCxnSpPr>
          <p:nvPr/>
        </p:nvCxnSpPr>
        <p:spPr>
          <a:xfrm>
            <a:off x="2943226" y="4259585"/>
            <a:ext cx="260088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9" idx="0"/>
          </p:cNvCxnSpPr>
          <p:nvPr/>
        </p:nvCxnSpPr>
        <p:spPr>
          <a:xfrm>
            <a:off x="3314700" y="4259585"/>
            <a:ext cx="4173624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095836" y="346710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771800" y="32824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1448011" y="426911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4696036" y="4259585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57250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115616" y="407249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355976" y="40677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707209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2858857" y="5479018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708816" y="57239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828218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678177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6772275" y="5478785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622234" y="572373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1" name="Oval 60"/>
          <p:cNvSpPr/>
          <p:nvPr/>
        </p:nvSpPr>
        <p:spPr>
          <a:xfrm>
            <a:off x="7164288" y="220486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6588224" y="278092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7812360" y="2789312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6262194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6874927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7487660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8100392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9" name="Straight Arrow Connector 68"/>
          <p:cNvCxnSpPr>
            <a:stCxn id="61" idx="3"/>
            <a:endCxn id="62" idx="7"/>
          </p:cNvCxnSpPr>
          <p:nvPr/>
        </p:nvCxnSpPr>
        <p:spPr>
          <a:xfrm flipH="1">
            <a:off x="6895537" y="2512177"/>
            <a:ext cx="321478" cy="3214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2" idx="4"/>
            <a:endCxn id="64" idx="0"/>
          </p:cNvCxnSpPr>
          <p:nvPr/>
        </p:nvCxnSpPr>
        <p:spPr>
          <a:xfrm flipH="1">
            <a:off x="6442214" y="3140968"/>
            <a:ext cx="326030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2" idx="4"/>
            <a:endCxn id="65" idx="0"/>
          </p:cNvCxnSpPr>
          <p:nvPr/>
        </p:nvCxnSpPr>
        <p:spPr>
          <a:xfrm>
            <a:off x="6768244" y="3140968"/>
            <a:ext cx="286703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62" idx="4"/>
            <a:endCxn id="66" idx="0"/>
          </p:cNvCxnSpPr>
          <p:nvPr/>
        </p:nvCxnSpPr>
        <p:spPr>
          <a:xfrm>
            <a:off x="6768244" y="3140968"/>
            <a:ext cx="899436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2" idx="4"/>
            <a:endCxn id="67" idx="0"/>
          </p:cNvCxnSpPr>
          <p:nvPr/>
        </p:nvCxnSpPr>
        <p:spPr>
          <a:xfrm>
            <a:off x="6768244" y="3140968"/>
            <a:ext cx="1512168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61" idx="5"/>
            <a:endCxn id="63" idx="1"/>
          </p:cNvCxnSpPr>
          <p:nvPr/>
        </p:nvCxnSpPr>
        <p:spPr>
          <a:xfrm>
            <a:off x="7471601" y="2512177"/>
            <a:ext cx="393486" cy="329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419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 with link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Link from parent to </a:t>
            </a:r>
            <a:r>
              <a:rPr lang="en-US" dirty="0" smtClean="0">
                <a:solidFill>
                  <a:srgbClr val="FF0000"/>
                </a:solidFill>
              </a:rPr>
              <a:t>first</a:t>
            </a:r>
            <a:r>
              <a:rPr lang="en-US" dirty="0" smtClean="0"/>
              <a:t> child</a:t>
            </a:r>
          </a:p>
          <a:p>
            <a:r>
              <a:rPr lang="en-US" dirty="0" smtClean="0"/>
              <a:t>A Link from child to </a:t>
            </a:r>
            <a:r>
              <a:rPr lang="en-US" dirty="0" smtClean="0">
                <a:solidFill>
                  <a:srgbClr val="00B050"/>
                </a:solidFill>
              </a:rPr>
              <a:t>next</a:t>
            </a:r>
            <a:r>
              <a:rPr lang="en-US" dirty="0" smtClean="0"/>
              <a:t> child of same paren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426341"/>
              </p:ext>
            </p:extLst>
          </p:nvPr>
        </p:nvGraphicFramePr>
        <p:xfrm>
          <a:off x="3347864" y="3284984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9020"/>
              </p:ext>
            </p:extLst>
          </p:nvPr>
        </p:nvGraphicFramePr>
        <p:xfrm>
          <a:off x="1691680" y="4077072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023817"/>
              </p:ext>
            </p:extLst>
          </p:nvPr>
        </p:nvGraphicFramePr>
        <p:xfrm>
          <a:off x="683568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682717"/>
              </p:ext>
            </p:extLst>
          </p:nvPr>
        </p:nvGraphicFramePr>
        <p:xfrm>
          <a:off x="2699792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2576534"/>
              </p:ext>
            </p:extLst>
          </p:nvPr>
        </p:nvGraphicFramePr>
        <p:xfrm>
          <a:off x="4644008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3256515"/>
              </p:ext>
            </p:extLst>
          </p:nvPr>
        </p:nvGraphicFramePr>
        <p:xfrm>
          <a:off x="6588224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4049985"/>
              </p:ext>
            </p:extLst>
          </p:nvPr>
        </p:nvGraphicFramePr>
        <p:xfrm>
          <a:off x="4932040" y="4077072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endCxn id="5" idx="0"/>
          </p:cNvCxnSpPr>
          <p:nvPr/>
        </p:nvCxnSpPr>
        <p:spPr>
          <a:xfrm flipH="1">
            <a:off x="2231740" y="3476625"/>
            <a:ext cx="1654460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6" idx="0"/>
          </p:cNvCxnSpPr>
          <p:nvPr/>
        </p:nvCxnSpPr>
        <p:spPr>
          <a:xfrm flipH="1">
            <a:off x="1223628" y="4259585"/>
            <a:ext cx="100522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 flipV="1">
            <a:off x="1571625" y="5484088"/>
            <a:ext cx="1128167" cy="2312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1"/>
          </p:cNvCxnSpPr>
          <p:nvPr/>
        </p:nvCxnSpPr>
        <p:spPr>
          <a:xfrm flipV="1">
            <a:off x="2627784" y="4259952"/>
            <a:ext cx="2304256" cy="9158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095836" y="346710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71800" y="32824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1448011" y="426911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57250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15616" y="407249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7209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858857" y="5479018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08816" y="57239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828218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78177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772275" y="5478785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22234" y="572373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7164288" y="220486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588224" y="278092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7812360" y="2789312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262194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6874927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7487660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8100392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8" name="Straight Arrow Connector 37"/>
          <p:cNvCxnSpPr>
            <a:stCxn id="31" idx="3"/>
            <a:endCxn id="32" idx="7"/>
          </p:cNvCxnSpPr>
          <p:nvPr/>
        </p:nvCxnSpPr>
        <p:spPr>
          <a:xfrm flipH="1">
            <a:off x="6895537" y="2512177"/>
            <a:ext cx="321478" cy="3214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2" idx="4"/>
            <a:endCxn id="34" idx="0"/>
          </p:cNvCxnSpPr>
          <p:nvPr/>
        </p:nvCxnSpPr>
        <p:spPr>
          <a:xfrm flipH="1">
            <a:off x="6442214" y="3140968"/>
            <a:ext cx="326030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2" idx="4"/>
            <a:endCxn id="35" idx="0"/>
          </p:cNvCxnSpPr>
          <p:nvPr/>
        </p:nvCxnSpPr>
        <p:spPr>
          <a:xfrm>
            <a:off x="6768244" y="3140968"/>
            <a:ext cx="286703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2" idx="4"/>
            <a:endCxn id="36" idx="0"/>
          </p:cNvCxnSpPr>
          <p:nvPr/>
        </p:nvCxnSpPr>
        <p:spPr>
          <a:xfrm>
            <a:off x="6768244" y="3140968"/>
            <a:ext cx="899436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2" idx="4"/>
            <a:endCxn id="37" idx="0"/>
          </p:cNvCxnSpPr>
          <p:nvPr/>
        </p:nvCxnSpPr>
        <p:spPr>
          <a:xfrm>
            <a:off x="6768244" y="3140968"/>
            <a:ext cx="1512168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1" idx="5"/>
            <a:endCxn id="33" idx="1"/>
          </p:cNvCxnSpPr>
          <p:nvPr/>
        </p:nvCxnSpPr>
        <p:spPr>
          <a:xfrm>
            <a:off x="7471601" y="2512177"/>
            <a:ext cx="393486" cy="329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3600450" y="5476474"/>
            <a:ext cx="1070310" cy="401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endCxn id="9" idx="1"/>
          </p:cNvCxnSpPr>
          <p:nvPr/>
        </p:nvCxnSpPr>
        <p:spPr>
          <a:xfrm flipV="1">
            <a:off x="5553075" y="5484088"/>
            <a:ext cx="1035149" cy="2312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5104443" y="4259585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876582" y="450453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82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arent links to both childre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546138"/>
              </p:ext>
            </p:extLst>
          </p:nvPr>
        </p:nvGraphicFramePr>
        <p:xfrm>
          <a:off x="3059832" y="3575566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717293"/>
              </p:ext>
            </p:extLst>
          </p:nvPr>
        </p:nvGraphicFramePr>
        <p:xfrm>
          <a:off x="1403648" y="4367654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061576"/>
              </p:ext>
            </p:extLst>
          </p:nvPr>
        </p:nvGraphicFramePr>
        <p:xfrm>
          <a:off x="395536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627842"/>
              </p:ext>
            </p:extLst>
          </p:nvPr>
        </p:nvGraphicFramePr>
        <p:xfrm>
          <a:off x="2411760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677234"/>
              </p:ext>
            </p:extLst>
          </p:nvPr>
        </p:nvGraphicFramePr>
        <p:xfrm>
          <a:off x="4355976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929029"/>
              </p:ext>
            </p:extLst>
          </p:nvPr>
        </p:nvGraphicFramePr>
        <p:xfrm>
          <a:off x="6300192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09268"/>
              </p:ext>
            </p:extLst>
          </p:nvPr>
        </p:nvGraphicFramePr>
        <p:xfrm>
          <a:off x="4644008" y="4367654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endCxn id="5" idx="0"/>
          </p:cNvCxnSpPr>
          <p:nvPr/>
        </p:nvCxnSpPr>
        <p:spPr>
          <a:xfrm flipH="1">
            <a:off x="1943708" y="3767207"/>
            <a:ext cx="1654460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6" idx="0"/>
          </p:cNvCxnSpPr>
          <p:nvPr/>
        </p:nvCxnSpPr>
        <p:spPr>
          <a:xfrm flipH="1">
            <a:off x="935596" y="4550167"/>
            <a:ext cx="100522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7" idx="0"/>
          </p:cNvCxnSpPr>
          <p:nvPr/>
        </p:nvCxnSpPr>
        <p:spPr>
          <a:xfrm>
            <a:off x="2302768" y="4548257"/>
            <a:ext cx="649052" cy="104353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0" idx="0"/>
          </p:cNvCxnSpPr>
          <p:nvPr/>
        </p:nvCxnSpPr>
        <p:spPr>
          <a:xfrm>
            <a:off x="3950593" y="3767207"/>
            <a:ext cx="1233475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807804" y="3757682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83768" y="35730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159979" y="4559692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69218" y="5778892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7584" y="436307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9177" y="60238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70825" y="576960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420784" y="6014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40186" y="5778892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390145" y="60238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484243" y="5769367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34202" y="60143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1351094" y="1972283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75030" y="2548347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999166" y="2556731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49000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1061733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674466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287198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stCxn id="27" idx="3"/>
            <a:endCxn id="28" idx="7"/>
          </p:cNvCxnSpPr>
          <p:nvPr/>
        </p:nvCxnSpPr>
        <p:spPr>
          <a:xfrm flipH="1">
            <a:off x="1082343" y="2279596"/>
            <a:ext cx="321478" cy="3214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8" idx="3"/>
            <a:endCxn id="30" idx="0"/>
          </p:cNvCxnSpPr>
          <p:nvPr/>
        </p:nvCxnSpPr>
        <p:spPr>
          <a:xfrm flipH="1">
            <a:off x="629020" y="2855660"/>
            <a:ext cx="198737" cy="3365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8" idx="5"/>
            <a:endCxn id="31" idx="0"/>
          </p:cNvCxnSpPr>
          <p:nvPr/>
        </p:nvCxnSpPr>
        <p:spPr>
          <a:xfrm>
            <a:off x="1082343" y="2855660"/>
            <a:ext cx="159410" cy="3365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9" idx="3"/>
            <a:endCxn id="32" idx="0"/>
          </p:cNvCxnSpPr>
          <p:nvPr/>
        </p:nvCxnSpPr>
        <p:spPr>
          <a:xfrm flipH="1">
            <a:off x="1854486" y="2864044"/>
            <a:ext cx="197407" cy="328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9" idx="5"/>
            <a:endCxn id="33" idx="0"/>
          </p:cNvCxnSpPr>
          <p:nvPr/>
        </p:nvCxnSpPr>
        <p:spPr>
          <a:xfrm>
            <a:off x="2306479" y="2864044"/>
            <a:ext cx="160739" cy="328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7" idx="5"/>
            <a:endCxn id="29" idx="1"/>
          </p:cNvCxnSpPr>
          <p:nvPr/>
        </p:nvCxnSpPr>
        <p:spPr>
          <a:xfrm>
            <a:off x="1658407" y="2279596"/>
            <a:ext cx="393486" cy="329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0"/>
          </p:cNvCxnSpPr>
          <p:nvPr/>
        </p:nvCxnSpPr>
        <p:spPr>
          <a:xfrm flipH="1">
            <a:off x="4896036" y="4547743"/>
            <a:ext cx="292808" cy="10440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9" idx="0"/>
          </p:cNvCxnSpPr>
          <p:nvPr/>
        </p:nvCxnSpPr>
        <p:spPr>
          <a:xfrm>
            <a:off x="5541268" y="4557782"/>
            <a:ext cx="1298984" cy="1034008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816411" y="4550167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588550" y="479511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4723288" y="1512074"/>
            <a:ext cx="4233928" cy="24929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this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this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this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  </a:t>
            </a:r>
            <a:r>
              <a:rPr lang="en-US" sz="1200" dirty="0" smtClean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boo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isLea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&amp;&amp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; 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7391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Tree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numNodes</a:t>
            </a:r>
            <a:r>
              <a:rPr lang="en-US" dirty="0" smtClean="0"/>
              <a:t>: return the number of all nodes</a:t>
            </a:r>
          </a:p>
          <a:p>
            <a:r>
              <a:rPr lang="en-US" dirty="0" smtClean="0"/>
              <a:t>depth: return the depth of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83768" y="2852936"/>
            <a:ext cx="4032448" cy="24622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2B91AF"/>
                </a:solidFill>
                <a:latin typeface="Consolas"/>
              </a:rPr>
              <a:t>BinaryTree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smtClean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{}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rotected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){}    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){}</a:t>
            </a:r>
          </a:p>
          <a:p>
            <a:endParaRPr lang="en-US" sz="14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 smtClean="0">
                <a:solidFill>
                  <a:srgbClr val="0000FF"/>
                </a:solidFill>
                <a:latin typeface="Consolas"/>
              </a:rPr>
              <a:t>    privat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){}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){}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3875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naryTree</a:t>
            </a:r>
            <a:r>
              <a:rPr lang="en-US" dirty="0" smtClean="0"/>
              <a:t>: </a:t>
            </a:r>
            <a:r>
              <a:rPr lang="en-US" dirty="0" err="1"/>
              <a:t>numN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numNodes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2483768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6" name="Isosceles Triangle 5"/>
          <p:cNvSpPr/>
          <p:nvPr/>
        </p:nvSpPr>
        <p:spPr>
          <a:xfrm>
            <a:off x="4572000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067944" y="2561663"/>
            <a:ext cx="360040" cy="36004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7" idx="3"/>
            <a:endCxn id="5" idx="0"/>
          </p:cNvCxnSpPr>
          <p:nvPr/>
        </p:nvCxnSpPr>
        <p:spPr>
          <a:xfrm flipH="1">
            <a:off x="3239852" y="2868976"/>
            <a:ext cx="880819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5"/>
            <a:endCxn id="6" idx="0"/>
          </p:cNvCxnSpPr>
          <p:nvPr/>
        </p:nvCxnSpPr>
        <p:spPr>
          <a:xfrm>
            <a:off x="4375257" y="2868976"/>
            <a:ext cx="952827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36404" y="4813192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lef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19345" y="479861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igh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251520" y="2729773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19672" y="31805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6" name="Left Brace 15"/>
          <p:cNvSpPr/>
          <p:nvPr/>
        </p:nvSpPr>
        <p:spPr>
          <a:xfrm>
            <a:off x="1979712" y="1759851"/>
            <a:ext cx="360040" cy="3364660"/>
          </a:xfrm>
          <a:prstGeom prst="leftBrace">
            <a:avLst>
              <a:gd name="adj1" fmla="val 8240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464459"/>
              </p:ext>
            </p:extLst>
          </p:nvPr>
        </p:nvGraphicFramePr>
        <p:xfrm>
          <a:off x="3995936" y="1700808"/>
          <a:ext cx="455712" cy="406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712"/>
              </a:tblGrid>
              <a:tr h="4066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67944" y="20768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9797" y="3012992"/>
            <a:ext cx="370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+numNodes(left)+</a:t>
            </a:r>
            <a:r>
              <a:rPr lang="en-US" dirty="0" err="1" smtClean="0">
                <a:solidFill>
                  <a:srgbClr val="C00000"/>
                </a:solidFill>
              </a:rPr>
              <a:t>numNodes</a:t>
            </a:r>
            <a:r>
              <a:rPr lang="en-US" dirty="0" smtClean="0">
                <a:solidFill>
                  <a:srgbClr val="C00000"/>
                </a:solidFill>
              </a:rPr>
              <a:t>(right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540532" y="5157192"/>
            <a:ext cx="5991908" cy="1169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if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1 +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+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28084" y="1652555"/>
            <a:ext cx="3310046" cy="10772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600" dirty="0">
                <a:solidFill>
                  <a:prstClr val="black"/>
                </a:solidFill>
                <a:latin typeface="Consolas"/>
              </a:rPr>
              <a:t>{ </a:t>
            </a:r>
            <a:endParaRPr lang="en-US" sz="16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6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); </a:t>
            </a:r>
            <a:endParaRPr lang="en-US" sz="16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}</a:t>
            </a:r>
            <a:endParaRPr lang="en-US" sz="1600" dirty="0">
              <a:solidFill>
                <a:prstClr val="black"/>
              </a:solidFill>
              <a:latin typeface="Consolas"/>
            </a:endParaRPr>
          </a:p>
        </p:txBody>
      </p:sp>
      <p:sp>
        <p:nvSpPr>
          <p:cNvPr id="25" name="Explosion 1 24"/>
          <p:cNvSpPr/>
          <p:nvPr/>
        </p:nvSpPr>
        <p:spPr>
          <a:xfrm>
            <a:off x="1124145" y="1948678"/>
            <a:ext cx="2052228" cy="9144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urs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42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2" grpId="0"/>
      <p:bldP spid="13" grpId="0"/>
      <p:bldP spid="15" grpId="0"/>
      <p:bldP spid="16" grpId="0" animBg="1"/>
      <p:bldP spid="19" grpId="0"/>
      <p:bldP spid="20" grpId="0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naryTree</a:t>
            </a:r>
            <a:r>
              <a:rPr lang="en-US" dirty="0" smtClean="0"/>
              <a:t>: dep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smtClean="0"/>
              <a:t>depth()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2483768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6" name="Isosceles Triangle 5"/>
          <p:cNvSpPr/>
          <p:nvPr/>
        </p:nvSpPr>
        <p:spPr>
          <a:xfrm>
            <a:off x="4572000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067944" y="2561663"/>
            <a:ext cx="360040" cy="36004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7" idx="3"/>
            <a:endCxn id="5" idx="0"/>
          </p:cNvCxnSpPr>
          <p:nvPr/>
        </p:nvCxnSpPr>
        <p:spPr>
          <a:xfrm flipH="1">
            <a:off x="3239852" y="2868976"/>
            <a:ext cx="880819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5"/>
            <a:endCxn id="6" idx="0"/>
          </p:cNvCxnSpPr>
          <p:nvPr/>
        </p:nvCxnSpPr>
        <p:spPr>
          <a:xfrm>
            <a:off x="4375257" y="2868976"/>
            <a:ext cx="952827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36404" y="4813192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lef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19345" y="479861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igh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251520" y="2729773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19672" y="31805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6" name="Left Brace 15"/>
          <p:cNvSpPr/>
          <p:nvPr/>
        </p:nvSpPr>
        <p:spPr>
          <a:xfrm>
            <a:off x="1979712" y="1759851"/>
            <a:ext cx="360040" cy="3364660"/>
          </a:xfrm>
          <a:prstGeom prst="leftBrace">
            <a:avLst>
              <a:gd name="adj1" fmla="val 8240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720517"/>
              </p:ext>
            </p:extLst>
          </p:nvPr>
        </p:nvGraphicFramePr>
        <p:xfrm>
          <a:off x="3995936" y="1700808"/>
          <a:ext cx="455712" cy="406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712"/>
              </a:tblGrid>
              <a:tr h="4066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67944" y="207688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24207" y="3012992"/>
            <a:ext cx="3132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1+max{depth(left),depth(right</a:t>
            </a:r>
            <a:r>
              <a:rPr lang="en-US" dirty="0" smtClean="0">
                <a:solidFill>
                  <a:srgbClr val="C00000"/>
                </a:solidFill>
              </a:rPr>
              <a:t>)}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03748" y="5157192"/>
            <a:ext cx="6228692" cy="1169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if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-1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1 + </a:t>
            </a:r>
            <a:r>
              <a:rPr lang="en-US" sz="1400" dirty="0" err="1">
                <a:solidFill>
                  <a:srgbClr val="2B91AF"/>
                </a:solidFill>
                <a:latin typeface="Consolas"/>
              </a:rPr>
              <a:t>Math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Max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,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88124" y="1628800"/>
            <a:ext cx="2844316" cy="10772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{ </a:t>
            </a:r>
          </a:p>
          <a:p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6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); </a:t>
            </a:r>
            <a:endParaRPr lang="en-US" sz="16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}</a:t>
            </a:r>
            <a:endParaRPr lang="en-US" sz="1600" dirty="0">
              <a:solidFill>
                <a:prstClr val="black"/>
              </a:solidFill>
              <a:latin typeface="Consolas"/>
            </a:endParaRPr>
          </a:p>
        </p:txBody>
      </p:sp>
      <p:sp>
        <p:nvSpPr>
          <p:cNvPr id="25" name="Explosion 1 24"/>
          <p:cNvSpPr/>
          <p:nvPr/>
        </p:nvSpPr>
        <p:spPr>
          <a:xfrm>
            <a:off x="1124145" y="1948678"/>
            <a:ext cx="2052228" cy="9144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urs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31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2" grpId="0"/>
      <p:bldP spid="13" grpId="0"/>
      <p:bldP spid="15" grpId="0"/>
      <p:bldP spid="16" grpId="0" animBg="1"/>
      <p:bldP spid="19" grpId="0"/>
      <p:bldP spid="20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Tra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55536"/>
            <a:ext cx="8229600" cy="4937760"/>
          </a:xfrm>
        </p:spPr>
        <p:txBody>
          <a:bodyPr/>
          <a:lstStyle/>
          <a:p>
            <a:r>
              <a:rPr lang="en-US" dirty="0" smtClean="0"/>
              <a:t>Visit all nodes once</a:t>
            </a:r>
          </a:p>
          <a:p>
            <a:pPr lvl="1"/>
            <a:r>
              <a:rPr lang="en-US" dirty="0" smtClean="0"/>
              <a:t>Preorder             	ABDECFHG</a:t>
            </a:r>
          </a:p>
          <a:p>
            <a:pPr lvl="1"/>
            <a:r>
              <a:rPr lang="en-US" dirty="0" err="1" smtClean="0"/>
              <a:t>Inorder</a:t>
            </a:r>
            <a:r>
              <a:rPr lang="en-US" dirty="0" smtClean="0"/>
              <a:t>               	DBEAHFCG</a:t>
            </a:r>
          </a:p>
          <a:p>
            <a:pPr lvl="1"/>
            <a:r>
              <a:rPr lang="en-US" dirty="0" err="1" smtClean="0"/>
              <a:t>Postorder</a:t>
            </a:r>
            <a:r>
              <a:rPr lang="en-US" dirty="0" smtClean="0"/>
              <a:t>            	DEBHFGCA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222601" y="2924944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8505" y="3717032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118509" y="3725416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886261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90553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686461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590753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7"/>
          </p:cNvCxnSpPr>
          <p:nvPr/>
        </p:nvCxnSpPr>
        <p:spPr>
          <a:xfrm flipH="1">
            <a:off x="3761590" y="3328029"/>
            <a:ext cx="530170" cy="458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  <a:endCxn id="7" idx="0"/>
          </p:cNvCxnSpPr>
          <p:nvPr/>
        </p:nvCxnSpPr>
        <p:spPr>
          <a:xfrm flipH="1">
            <a:off x="3122383" y="4120117"/>
            <a:ext cx="305281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5"/>
            <a:endCxn id="8" idx="0"/>
          </p:cNvCxnSpPr>
          <p:nvPr/>
        </p:nvCxnSpPr>
        <p:spPr>
          <a:xfrm>
            <a:off x="3761590" y="4120117"/>
            <a:ext cx="265085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3"/>
            <a:endCxn id="9" idx="0"/>
          </p:cNvCxnSpPr>
          <p:nvPr/>
        </p:nvCxnSpPr>
        <p:spPr>
          <a:xfrm flipH="1">
            <a:off x="4922583" y="4128501"/>
            <a:ext cx="265085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5"/>
            <a:endCxn id="10" idx="0"/>
          </p:cNvCxnSpPr>
          <p:nvPr/>
        </p:nvCxnSpPr>
        <p:spPr>
          <a:xfrm>
            <a:off x="5521594" y="4128501"/>
            <a:ext cx="305281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5"/>
            <a:endCxn id="6" idx="1"/>
          </p:cNvCxnSpPr>
          <p:nvPr/>
        </p:nvCxnSpPr>
        <p:spPr>
          <a:xfrm>
            <a:off x="4625686" y="3328029"/>
            <a:ext cx="561982" cy="466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222601" y="5693060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9" idx="3"/>
            <a:endCxn id="17" idx="0"/>
          </p:cNvCxnSpPr>
          <p:nvPr/>
        </p:nvCxnSpPr>
        <p:spPr>
          <a:xfrm flipH="1">
            <a:off x="4458723" y="5083782"/>
            <a:ext cx="296897" cy="6092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627784" y="162880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510086" y="2204864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627784" y="2492896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2782441" y="2853308"/>
            <a:ext cx="3381375" cy="3381375"/>
          </a:xfrm>
          <a:custGeom>
            <a:avLst/>
            <a:gdLst>
              <a:gd name="connsiteX0" fmla="*/ 1343025 w 3381375"/>
              <a:gd name="connsiteY0" fmla="*/ 0 h 3381375"/>
              <a:gd name="connsiteX1" fmla="*/ 1352550 w 3381375"/>
              <a:gd name="connsiteY1" fmla="*/ 476250 h 3381375"/>
              <a:gd name="connsiteX2" fmla="*/ 466725 w 3381375"/>
              <a:gd name="connsiteY2" fmla="*/ 895350 h 3381375"/>
              <a:gd name="connsiteX3" fmla="*/ 447675 w 3381375"/>
              <a:gd name="connsiteY3" fmla="*/ 1266825 h 3381375"/>
              <a:gd name="connsiteX4" fmla="*/ 0 w 3381375"/>
              <a:gd name="connsiteY4" fmla="*/ 1838325 h 3381375"/>
              <a:gd name="connsiteX5" fmla="*/ 9525 w 3381375"/>
              <a:gd name="connsiteY5" fmla="*/ 2314575 h 3381375"/>
              <a:gd name="connsiteX6" fmla="*/ 9525 w 3381375"/>
              <a:gd name="connsiteY6" fmla="*/ 2400300 h 3381375"/>
              <a:gd name="connsiteX7" fmla="*/ 619125 w 3381375"/>
              <a:gd name="connsiteY7" fmla="*/ 2390775 h 3381375"/>
              <a:gd name="connsiteX8" fmla="*/ 619125 w 3381375"/>
              <a:gd name="connsiteY8" fmla="*/ 1847850 h 3381375"/>
              <a:gd name="connsiteX9" fmla="*/ 504825 w 3381375"/>
              <a:gd name="connsiteY9" fmla="*/ 1752600 h 3381375"/>
              <a:gd name="connsiteX10" fmla="*/ 657225 w 3381375"/>
              <a:gd name="connsiteY10" fmla="*/ 1409700 h 3381375"/>
              <a:gd name="connsiteX11" fmla="*/ 933450 w 3381375"/>
              <a:gd name="connsiteY11" fmla="*/ 1409700 h 3381375"/>
              <a:gd name="connsiteX12" fmla="*/ 1047750 w 3381375"/>
              <a:gd name="connsiteY12" fmla="*/ 1733550 h 3381375"/>
              <a:gd name="connsiteX13" fmla="*/ 933450 w 3381375"/>
              <a:gd name="connsiteY13" fmla="*/ 1857375 h 3381375"/>
              <a:gd name="connsiteX14" fmla="*/ 933450 w 3381375"/>
              <a:gd name="connsiteY14" fmla="*/ 2381250 h 3381375"/>
              <a:gd name="connsiteX15" fmla="*/ 1524000 w 3381375"/>
              <a:gd name="connsiteY15" fmla="*/ 2362200 h 3381375"/>
              <a:gd name="connsiteX16" fmla="*/ 1524000 w 3381375"/>
              <a:gd name="connsiteY16" fmla="*/ 1800225 h 3381375"/>
              <a:gd name="connsiteX17" fmla="*/ 1114425 w 3381375"/>
              <a:gd name="connsiteY17" fmla="*/ 1285875 h 3381375"/>
              <a:gd name="connsiteX18" fmla="*/ 1104900 w 3381375"/>
              <a:gd name="connsiteY18" fmla="*/ 933450 h 3381375"/>
              <a:gd name="connsiteX19" fmla="*/ 1485900 w 3381375"/>
              <a:gd name="connsiteY19" fmla="*/ 590550 h 3381375"/>
              <a:gd name="connsiteX20" fmla="*/ 1828800 w 3381375"/>
              <a:gd name="connsiteY20" fmla="*/ 600075 h 3381375"/>
              <a:gd name="connsiteX21" fmla="*/ 2209800 w 3381375"/>
              <a:gd name="connsiteY21" fmla="*/ 933450 h 3381375"/>
              <a:gd name="connsiteX22" fmla="*/ 2228850 w 3381375"/>
              <a:gd name="connsiteY22" fmla="*/ 1276350 h 3381375"/>
              <a:gd name="connsiteX23" fmla="*/ 1790700 w 3381375"/>
              <a:gd name="connsiteY23" fmla="*/ 1857375 h 3381375"/>
              <a:gd name="connsiteX24" fmla="*/ 1800225 w 3381375"/>
              <a:gd name="connsiteY24" fmla="*/ 2333625 h 3381375"/>
              <a:gd name="connsiteX25" fmla="*/ 1571625 w 3381375"/>
              <a:gd name="connsiteY25" fmla="*/ 2733675 h 3381375"/>
              <a:gd name="connsiteX26" fmla="*/ 1323975 w 3381375"/>
              <a:gd name="connsiteY26" fmla="*/ 2952750 h 3381375"/>
              <a:gd name="connsiteX27" fmla="*/ 1343025 w 3381375"/>
              <a:gd name="connsiteY27" fmla="*/ 3333750 h 3381375"/>
              <a:gd name="connsiteX28" fmla="*/ 1343025 w 3381375"/>
              <a:gd name="connsiteY28" fmla="*/ 3381375 h 3381375"/>
              <a:gd name="connsiteX29" fmla="*/ 2000250 w 3381375"/>
              <a:gd name="connsiteY29" fmla="*/ 3371850 h 3381375"/>
              <a:gd name="connsiteX30" fmla="*/ 1990725 w 3381375"/>
              <a:gd name="connsiteY30" fmla="*/ 2895600 h 3381375"/>
              <a:gd name="connsiteX31" fmla="*/ 1838325 w 3381375"/>
              <a:gd name="connsiteY31" fmla="*/ 2762250 h 3381375"/>
              <a:gd name="connsiteX32" fmla="*/ 2009775 w 3381375"/>
              <a:gd name="connsiteY32" fmla="*/ 2400300 h 3381375"/>
              <a:gd name="connsiteX33" fmla="*/ 2457450 w 3381375"/>
              <a:gd name="connsiteY33" fmla="*/ 2400300 h 3381375"/>
              <a:gd name="connsiteX34" fmla="*/ 2447925 w 3381375"/>
              <a:gd name="connsiteY34" fmla="*/ 1828800 h 3381375"/>
              <a:gd name="connsiteX35" fmla="*/ 2305050 w 3381375"/>
              <a:gd name="connsiteY35" fmla="*/ 1752600 h 3381375"/>
              <a:gd name="connsiteX36" fmla="*/ 2419350 w 3381375"/>
              <a:gd name="connsiteY36" fmla="*/ 1438275 h 3381375"/>
              <a:gd name="connsiteX37" fmla="*/ 2695575 w 3381375"/>
              <a:gd name="connsiteY37" fmla="*/ 1447800 h 3381375"/>
              <a:gd name="connsiteX38" fmla="*/ 2828925 w 3381375"/>
              <a:gd name="connsiteY38" fmla="*/ 1733550 h 3381375"/>
              <a:gd name="connsiteX39" fmla="*/ 2705100 w 3381375"/>
              <a:gd name="connsiteY39" fmla="*/ 1895475 h 3381375"/>
              <a:gd name="connsiteX40" fmla="*/ 2705100 w 3381375"/>
              <a:gd name="connsiteY40" fmla="*/ 2390775 h 3381375"/>
              <a:gd name="connsiteX41" fmla="*/ 3381375 w 3381375"/>
              <a:gd name="connsiteY41" fmla="*/ 2390775 h 3381375"/>
              <a:gd name="connsiteX42" fmla="*/ 3381375 w 3381375"/>
              <a:gd name="connsiteY42" fmla="*/ 1762125 h 3381375"/>
              <a:gd name="connsiteX43" fmla="*/ 2933700 w 3381375"/>
              <a:gd name="connsiteY43" fmla="*/ 1285875 h 3381375"/>
              <a:gd name="connsiteX44" fmla="*/ 2933700 w 3381375"/>
              <a:gd name="connsiteY44" fmla="*/ 847725 h 3381375"/>
              <a:gd name="connsiteX45" fmla="*/ 2000250 w 3381375"/>
              <a:gd name="connsiteY45" fmla="*/ 466725 h 3381375"/>
              <a:gd name="connsiteX46" fmla="*/ 1981200 w 3381375"/>
              <a:gd name="connsiteY46" fmla="*/ 0 h 3381375"/>
              <a:gd name="connsiteX47" fmla="*/ 1343025 w 3381375"/>
              <a:gd name="connsiteY47" fmla="*/ 0 h 338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381375" h="3381375">
                <a:moveTo>
                  <a:pt x="1343025" y="0"/>
                </a:moveTo>
                <a:lnTo>
                  <a:pt x="1352550" y="476250"/>
                </a:lnTo>
                <a:lnTo>
                  <a:pt x="466725" y="895350"/>
                </a:lnTo>
                <a:lnTo>
                  <a:pt x="447675" y="1266825"/>
                </a:lnTo>
                <a:lnTo>
                  <a:pt x="0" y="1838325"/>
                </a:lnTo>
                <a:lnTo>
                  <a:pt x="9525" y="2314575"/>
                </a:lnTo>
                <a:lnTo>
                  <a:pt x="9525" y="2400300"/>
                </a:lnTo>
                <a:lnTo>
                  <a:pt x="619125" y="2390775"/>
                </a:lnTo>
                <a:lnTo>
                  <a:pt x="619125" y="1847850"/>
                </a:lnTo>
                <a:lnTo>
                  <a:pt x="504825" y="1752600"/>
                </a:lnTo>
                <a:lnTo>
                  <a:pt x="657225" y="1409700"/>
                </a:lnTo>
                <a:lnTo>
                  <a:pt x="933450" y="1409700"/>
                </a:lnTo>
                <a:lnTo>
                  <a:pt x="1047750" y="1733550"/>
                </a:lnTo>
                <a:lnTo>
                  <a:pt x="933450" y="1857375"/>
                </a:lnTo>
                <a:lnTo>
                  <a:pt x="933450" y="2381250"/>
                </a:lnTo>
                <a:lnTo>
                  <a:pt x="1524000" y="2362200"/>
                </a:lnTo>
                <a:lnTo>
                  <a:pt x="1524000" y="1800225"/>
                </a:lnTo>
                <a:lnTo>
                  <a:pt x="1114425" y="1285875"/>
                </a:lnTo>
                <a:lnTo>
                  <a:pt x="1104900" y="933450"/>
                </a:lnTo>
                <a:lnTo>
                  <a:pt x="1485900" y="590550"/>
                </a:lnTo>
                <a:lnTo>
                  <a:pt x="1828800" y="600075"/>
                </a:lnTo>
                <a:lnTo>
                  <a:pt x="2209800" y="933450"/>
                </a:lnTo>
                <a:lnTo>
                  <a:pt x="2228850" y="1276350"/>
                </a:lnTo>
                <a:lnTo>
                  <a:pt x="1790700" y="1857375"/>
                </a:lnTo>
                <a:lnTo>
                  <a:pt x="1800225" y="2333625"/>
                </a:lnTo>
                <a:lnTo>
                  <a:pt x="1571625" y="2733675"/>
                </a:lnTo>
                <a:lnTo>
                  <a:pt x="1323975" y="2952750"/>
                </a:lnTo>
                <a:lnTo>
                  <a:pt x="1343025" y="3333750"/>
                </a:lnTo>
                <a:lnTo>
                  <a:pt x="1343025" y="3381375"/>
                </a:lnTo>
                <a:lnTo>
                  <a:pt x="2000250" y="3371850"/>
                </a:lnTo>
                <a:lnTo>
                  <a:pt x="1990725" y="2895600"/>
                </a:lnTo>
                <a:lnTo>
                  <a:pt x="1838325" y="2762250"/>
                </a:lnTo>
                <a:lnTo>
                  <a:pt x="2009775" y="2400300"/>
                </a:lnTo>
                <a:lnTo>
                  <a:pt x="2457450" y="2400300"/>
                </a:lnTo>
                <a:lnTo>
                  <a:pt x="2447925" y="1828800"/>
                </a:lnTo>
                <a:lnTo>
                  <a:pt x="2305050" y="1752600"/>
                </a:lnTo>
                <a:lnTo>
                  <a:pt x="2419350" y="1438275"/>
                </a:lnTo>
                <a:lnTo>
                  <a:pt x="2695575" y="1447800"/>
                </a:lnTo>
                <a:lnTo>
                  <a:pt x="2828925" y="1733550"/>
                </a:lnTo>
                <a:lnTo>
                  <a:pt x="2705100" y="1895475"/>
                </a:lnTo>
                <a:lnTo>
                  <a:pt x="2705100" y="2390775"/>
                </a:lnTo>
                <a:lnTo>
                  <a:pt x="3381375" y="2390775"/>
                </a:lnTo>
                <a:lnTo>
                  <a:pt x="3381375" y="1762125"/>
                </a:lnTo>
                <a:lnTo>
                  <a:pt x="2933700" y="1285875"/>
                </a:lnTo>
                <a:lnTo>
                  <a:pt x="2933700" y="847725"/>
                </a:lnTo>
                <a:lnTo>
                  <a:pt x="2000250" y="466725"/>
                </a:lnTo>
                <a:lnTo>
                  <a:pt x="1981200" y="0"/>
                </a:lnTo>
                <a:lnTo>
                  <a:pt x="1343025" y="0"/>
                </a:lnTo>
                <a:close/>
              </a:path>
            </a:pathLst>
          </a:custGeom>
          <a:noFill/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124325" y="297715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3238500" y="3786783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771800" y="479575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3718545" y="4797152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991100" y="379630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4572000" y="4796433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114800" y="5825133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467350" y="478690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2959993" y="5257775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445768" y="4267175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3883918" y="522920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293493" y="34575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4312543" y="62388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4826893" y="52482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207893" y="42957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5674618" y="52482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3399681" y="4777011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295775" y="4774704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894132" y="3809138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773554" y="5825133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5216302" y="4784712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163816" y="4774704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5725963" y="3785270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4773554" y="2958387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078585" y="2780928"/>
            <a:ext cx="712093" cy="1104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DFBCB21C8BD343946141B2466204D5" ma:contentTypeVersion="2" ma:contentTypeDescription="Create a new document." ma:contentTypeScope="" ma:versionID="a57b6727848349bfbd92667d69693351">
  <xsd:schema xmlns:xsd="http://www.w3.org/2001/XMLSchema" xmlns:xs="http://www.w3.org/2001/XMLSchema" xmlns:p="http://schemas.microsoft.com/office/2006/metadata/properties" xmlns:ns2="d94f723d-5a52-44f4-b140-fc095c8b0562" targetNamespace="http://schemas.microsoft.com/office/2006/metadata/properties" ma:root="true" ma:fieldsID="10142d2c49c00a2991345bca0fd18078" ns2:_="">
    <xsd:import namespace="d94f723d-5a52-44f4-b140-fc095c8b05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4f723d-5a52-44f4-b140-fc095c8b056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E685F5A-603D-4CA4-B913-11CE5CC4F86C}"/>
</file>

<file path=customXml/itemProps2.xml><?xml version="1.0" encoding="utf-8"?>
<ds:datastoreItem xmlns:ds="http://schemas.openxmlformats.org/officeDocument/2006/customXml" ds:itemID="{876CA811-7BA0-4A7D-9EA7-83E4ECFDFECF}"/>
</file>

<file path=customXml/itemProps3.xml><?xml version="1.0" encoding="utf-8"?>
<ds:datastoreItem xmlns:ds="http://schemas.openxmlformats.org/officeDocument/2006/customXml" ds:itemID="{4414D113-0044-4D66-9758-7216623CF133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50</TotalTime>
  <Words>930</Words>
  <Application>Microsoft Office PowerPoint</Application>
  <PresentationFormat>On-screen Show (4:3)</PresentationFormat>
  <Paragraphs>326</Paragraphs>
  <Slides>2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rigin</vt:lpstr>
      <vt:lpstr>Equation</vt:lpstr>
      <vt:lpstr>สมการ</vt:lpstr>
      <vt:lpstr>Binary Tree</vt:lpstr>
      <vt:lpstr>Tree</vt:lpstr>
      <vt:lpstr>Implement tree with array</vt:lpstr>
      <vt:lpstr>Implement with link list</vt:lpstr>
      <vt:lpstr>Binary Tree</vt:lpstr>
      <vt:lpstr>Binary Tree Class</vt:lpstr>
      <vt:lpstr>BinaryTree: numNodes</vt:lpstr>
      <vt:lpstr>BinaryTree: depth</vt:lpstr>
      <vt:lpstr>Tree Traversal</vt:lpstr>
      <vt:lpstr>Expression</vt:lpstr>
      <vt:lpstr>BinaryTree: toArray</vt:lpstr>
      <vt:lpstr>Huffman Code</vt:lpstr>
      <vt:lpstr>Why we need Huffman Code?</vt:lpstr>
      <vt:lpstr>Measuring Information</vt:lpstr>
      <vt:lpstr>Entropy</vt:lpstr>
      <vt:lpstr>Huffman Code</vt:lpstr>
      <vt:lpstr>Huffman Coding</vt:lpstr>
      <vt:lpstr>Huffman Tree</vt:lpstr>
      <vt:lpstr>HuffmanTree class</vt:lpstr>
      <vt:lpstr>Class work 1: Binary Tre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Tree</dc:title>
  <dc:creator>TON</dc:creator>
  <cp:lastModifiedBy>TON</cp:lastModifiedBy>
  <cp:revision>32</cp:revision>
  <dcterms:created xsi:type="dcterms:W3CDTF">2012-07-29T12:42:59Z</dcterms:created>
  <dcterms:modified xsi:type="dcterms:W3CDTF">2012-07-31T06:4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DFBCB21C8BD343946141B2466204D5</vt:lpwstr>
  </property>
</Properties>
</file>